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A02DE" w:rsidRDefault="007425AD" w:rsidP="007425AD">
      <w:pPr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Worksheet – Relationship Between Gravity and Latitude at n=13 Stations</w:t>
      </w:r>
    </w:p>
    <w:p w:rsidR="007425AD" w:rsidRDefault="007425AD" w:rsidP="007425A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ependent Variable – Y = Gravity (Dynes) Obtained from 3 Half-second Pendulums</w:t>
      </w:r>
    </w:p>
    <w:p w:rsidR="007425AD" w:rsidRDefault="007425AD" w:rsidP="007425A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ndependent Variable – X = Latitude of Station (Degrees North Latitude)</w:t>
      </w:r>
    </w:p>
    <w:p w:rsidR="003A02DE" w:rsidRDefault="00715EB9" w:rsidP="007425AD">
      <w:pPr>
        <w:rPr>
          <w:rFonts w:ascii="Times New Roman" w:hAnsi="Times New Roman" w:cs="Times New Roman"/>
          <w:b/>
          <w:sz w:val="24"/>
          <w:szCs w:val="24"/>
        </w:rPr>
      </w:pPr>
      <w:r w:rsidRPr="00551CF3">
        <w:rPr>
          <w:rFonts w:ascii="Times New Roman" w:hAnsi="Times New Roman" w:cs="Times New Roman"/>
          <w:b/>
          <w:position w:val="-166"/>
          <w:sz w:val="24"/>
          <w:szCs w:val="24"/>
        </w:rPr>
        <w:object w:dxaOrig="7479" w:dyaOrig="4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544.5pt;height:324.75pt" o:ole="">
            <v:imagedata r:id="rId6" o:title=""/>
          </v:shape>
          <o:OLEObject Type="Embed" ProgID="Equation.DSMT4" ShapeID="_x0000_i1038" DrawAspect="Content" ObjectID="_1599206414" r:id="rId7"/>
        </w:object>
      </w:r>
    </w:p>
    <w:p w:rsidR="00D92151" w:rsidRDefault="00D92151" w:rsidP="007425A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object w:dxaOrig="12426" w:dyaOrig="4086">
          <v:shape id="_x0000_i1026" type="#_x0000_t75" style="width:468.75pt;height:154.5pt" o:ole="">
            <v:imagedata r:id="rId8" o:title=""/>
          </v:shape>
          <o:OLEObject Type="Embed" ProgID="Excel.Sheet.8" ShapeID="_x0000_i1026" DrawAspect="Content" ObjectID="_1599206415" r:id="rId9"/>
        </w:object>
      </w:r>
    </w:p>
    <w:p w:rsidR="00D92151" w:rsidRDefault="00D92151" w:rsidP="007425AD">
      <w:pPr>
        <w:rPr>
          <w:rFonts w:ascii="Times New Roman" w:hAnsi="Times New Roman" w:cs="Times New Roman"/>
          <w:b/>
          <w:sz w:val="24"/>
          <w:szCs w:val="24"/>
        </w:rPr>
      </w:pPr>
    </w:p>
    <w:p w:rsidR="00D92151" w:rsidRDefault="00D92151" w:rsidP="00D9215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S(Residual</w:t>
      </w:r>
      <w:r w:rsidR="00674CA0">
        <w:rPr>
          <w:rFonts w:ascii="Times New Roman" w:hAnsi="Times New Roman" w:cs="Times New Roman"/>
          <w:b/>
          <w:sz w:val="24"/>
          <w:szCs w:val="24"/>
        </w:rPr>
        <w:t>) = ________________________________________ df(Residual) = _____</w:t>
      </w:r>
    </w:p>
    <w:p w:rsidR="00D92151" w:rsidRPr="00D92151" w:rsidRDefault="00D92151" w:rsidP="00D92151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</w:p>
    <w:p w:rsidR="00D92151" w:rsidRDefault="00D92151" w:rsidP="00D9215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S(Regression) = ______________________________________</w:t>
      </w:r>
      <w:r w:rsidR="00674CA0">
        <w:rPr>
          <w:rFonts w:ascii="Times New Roman" w:hAnsi="Times New Roman" w:cs="Times New Roman"/>
          <w:b/>
          <w:sz w:val="24"/>
          <w:szCs w:val="24"/>
        </w:rPr>
        <w:t>df(Regression) = _____</w:t>
      </w:r>
    </w:p>
    <w:p w:rsidR="00D92151" w:rsidRPr="00D92151" w:rsidRDefault="00D92151" w:rsidP="00D92151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</w:p>
    <w:p w:rsidR="00D92151" w:rsidRPr="00D92151" w:rsidRDefault="00D92151" w:rsidP="00D92151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S(Total Corrected) = _________________________________</w:t>
      </w:r>
      <w:r w:rsidR="00674CA0">
        <w:rPr>
          <w:rFonts w:ascii="Times New Roman" w:hAnsi="Times New Roman" w:cs="Times New Roman"/>
          <w:b/>
          <w:sz w:val="24"/>
          <w:szCs w:val="24"/>
        </w:rPr>
        <w:t>df(Total Corr) = ______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D92151" w:rsidRDefault="00D92151" w:rsidP="00D9215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object w:dxaOrig="13455" w:dyaOrig="4086">
          <v:shape id="_x0000_i1027" type="#_x0000_t75" style="width:547.5pt;height:165.75pt" o:ole="">
            <v:imagedata r:id="rId10" o:title=""/>
          </v:shape>
          <o:OLEObject Type="Embed" ProgID="Excel.Sheet.8" ShapeID="_x0000_i1027" DrawAspect="Content" ObjectID="_1599206416" r:id="rId11"/>
        </w:object>
      </w:r>
    </w:p>
    <w:p w:rsidR="00D92151" w:rsidRDefault="00D92151" w:rsidP="00D9215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object w:dxaOrig="13455" w:dyaOrig="4086">
          <v:shape id="_x0000_i1028" type="#_x0000_t75" style="width:543.75pt;height:164.25pt" o:ole="">
            <v:imagedata r:id="rId12" o:title=""/>
          </v:shape>
          <o:OLEObject Type="Embed" ProgID="Excel.Sheet.8" ShapeID="_x0000_i1028" DrawAspect="Content" ObjectID="_1599206417" r:id="rId13"/>
        </w:object>
      </w:r>
    </w:p>
    <w:p w:rsidR="00D92151" w:rsidRDefault="00674CA0" w:rsidP="00D9215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object w:dxaOrig="13455" w:dyaOrig="4086">
          <v:shape id="_x0000_i1029" type="#_x0000_t75" style="width:547.5pt;height:165.75pt" o:ole="">
            <v:imagedata r:id="rId14" o:title=""/>
          </v:shape>
          <o:OLEObject Type="Embed" ProgID="Excel.Sheet.8" ShapeID="_x0000_i1029" DrawAspect="Content" ObjectID="_1599206418" r:id="rId15"/>
        </w:object>
      </w:r>
    </w:p>
    <w:p w:rsidR="00290B3F" w:rsidRPr="00290B3F" w:rsidRDefault="00290B3F" w:rsidP="00290B3F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ompute the element of P in its first row and first column</w:t>
      </w:r>
    </w:p>
    <w:p w:rsidR="00674CA0" w:rsidRDefault="00674CA0" w:rsidP="00D92151">
      <w:pPr>
        <w:rPr>
          <w:rFonts w:ascii="Times New Roman" w:hAnsi="Times New Roman" w:cs="Times New Roman"/>
          <w:b/>
          <w:sz w:val="24"/>
          <w:szCs w:val="24"/>
        </w:rPr>
      </w:pPr>
      <w:r w:rsidRPr="00674CA0">
        <w:rPr>
          <w:rFonts w:ascii="Times New Roman" w:hAnsi="Times New Roman" w:cs="Times New Roman"/>
          <w:b/>
          <w:position w:val="-118"/>
          <w:sz w:val="24"/>
          <w:szCs w:val="24"/>
        </w:rPr>
        <w:object w:dxaOrig="9800" w:dyaOrig="2480">
          <v:shape id="_x0000_i1030" type="#_x0000_t75" style="width:489.75pt;height:123.75pt" o:ole="">
            <v:imagedata r:id="rId16" o:title=""/>
          </v:shape>
          <o:OLEObject Type="Embed" ProgID="Equation.DSMT4" ShapeID="_x0000_i1030" DrawAspect="Content" ObjectID="_1599206419" r:id="rId17"/>
        </w:object>
      </w:r>
    </w:p>
    <w:p w:rsidR="00674CA0" w:rsidRDefault="00674CA0" w:rsidP="00D9215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object w:dxaOrig="7966" w:dyaOrig="2634">
          <v:shape id="_x0000_i1031" type="#_x0000_t75" style="width:398.25pt;height:132pt" o:ole="">
            <v:imagedata r:id="rId18" o:title=""/>
          </v:shape>
          <o:OLEObject Type="Embed" ProgID="Excel.Sheet.8" ShapeID="_x0000_i1031" DrawAspect="Content" ObjectID="_1599206420" r:id="rId19"/>
        </w:object>
      </w:r>
    </w:p>
    <w:p w:rsidR="00674CA0" w:rsidRDefault="00674CA0" w:rsidP="00D9215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object w:dxaOrig="14145" w:dyaOrig="4086">
          <v:shape id="_x0000_i1032" type="#_x0000_t75" style="width:545.25pt;height:157.5pt" o:ole="">
            <v:imagedata r:id="rId20" o:title=""/>
          </v:shape>
          <o:OLEObject Type="Embed" ProgID="Excel.Sheet.8" ShapeID="_x0000_i1032" DrawAspect="Content" ObjectID="_1599206421" r:id="rId21"/>
        </w:object>
      </w:r>
    </w:p>
    <w:p w:rsidR="00674CA0" w:rsidRDefault="00674CA0" w:rsidP="00D9215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object w:dxaOrig="14145" w:dyaOrig="4086">
          <v:shape id="_x0000_i1033" type="#_x0000_t75" style="width:554.25pt;height:159.75pt" o:ole="">
            <v:imagedata r:id="rId22" o:title=""/>
          </v:shape>
          <o:OLEObject Type="Embed" ProgID="Excel.Sheet.8" ShapeID="_x0000_i1033" DrawAspect="Content" ObjectID="_1599206422" r:id="rId23"/>
        </w:object>
      </w:r>
    </w:p>
    <w:p w:rsidR="00290B3F" w:rsidRDefault="00290B3F" w:rsidP="00D9215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object w:dxaOrig="14145" w:dyaOrig="4086">
          <v:shape id="_x0000_i1034" type="#_x0000_t75" style="width:554.25pt;height:159.75pt" o:ole="">
            <v:imagedata r:id="rId24" o:title=""/>
          </v:shape>
          <o:OLEObject Type="Embed" ProgID="Excel.Sheet.8" ShapeID="_x0000_i1034" DrawAspect="Content" ObjectID="_1599206423" r:id="rId25"/>
        </w:object>
      </w:r>
    </w:p>
    <w:p w:rsidR="00290B3F" w:rsidRDefault="00290B3F" w:rsidP="00D92151">
      <w:pPr>
        <w:rPr>
          <w:rFonts w:ascii="Times New Roman" w:hAnsi="Times New Roman" w:cs="Times New Roman"/>
          <w:b/>
          <w:sz w:val="24"/>
          <w:szCs w:val="24"/>
        </w:rPr>
      </w:pPr>
      <w:r w:rsidRPr="00290B3F">
        <w:rPr>
          <w:rFonts w:ascii="Times New Roman" w:hAnsi="Times New Roman" w:cs="Times New Roman"/>
          <w:b/>
          <w:position w:val="-90"/>
          <w:sz w:val="24"/>
          <w:szCs w:val="24"/>
        </w:rPr>
        <w:object w:dxaOrig="7060" w:dyaOrig="1920">
          <v:shape id="_x0000_i1035" type="#_x0000_t75" style="width:353.25pt;height:96pt" o:ole="">
            <v:imagedata r:id="rId26" o:title=""/>
          </v:shape>
          <o:OLEObject Type="Embed" ProgID="Equation.DSMT4" ShapeID="_x0000_i1035" DrawAspect="Content" ObjectID="_1599206424" r:id="rId27"/>
        </w:object>
      </w:r>
    </w:p>
    <w:bookmarkStart w:id="0" w:name="_GoBack"/>
    <w:p w:rsidR="00290B3F" w:rsidRPr="00D92151" w:rsidRDefault="00715EB9" w:rsidP="00D92151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object w:dxaOrig="13787" w:dyaOrig="10052">
          <v:shape id="_x0000_i1041" type="#_x0000_t75" style="width:416.25pt;height:303.75pt" o:ole="">
            <v:imagedata r:id="rId28" o:title=""/>
          </v:shape>
          <o:OLEObject Type="Embed" ProgID="Excel.Sheet.8" ShapeID="_x0000_i1041" DrawAspect="Content" ObjectID="_1599206425" r:id="rId29"/>
        </w:object>
      </w:r>
      <w:bookmarkEnd w:id="0"/>
    </w:p>
    <w:sectPr w:rsidR="00290B3F" w:rsidRPr="00D92151" w:rsidSect="007425A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D53863"/>
    <w:multiLevelType w:val="hybridMultilevel"/>
    <w:tmpl w:val="E7809C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22F490A"/>
    <w:multiLevelType w:val="hybridMultilevel"/>
    <w:tmpl w:val="B20037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6753F10"/>
    <w:multiLevelType w:val="hybridMultilevel"/>
    <w:tmpl w:val="2454F46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425AD"/>
    <w:rsid w:val="00290B3F"/>
    <w:rsid w:val="00302BEC"/>
    <w:rsid w:val="003A02DE"/>
    <w:rsid w:val="00551CF3"/>
    <w:rsid w:val="00674CA0"/>
    <w:rsid w:val="00715EB9"/>
    <w:rsid w:val="007425AD"/>
    <w:rsid w:val="00CB095A"/>
    <w:rsid w:val="00D92151"/>
    <w:rsid w:val="00EE1C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425A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425A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Microsoft_Excel_97-2003_Worksheet3.xls"/><Relationship Id="rId18" Type="http://schemas.openxmlformats.org/officeDocument/2006/relationships/image" Target="media/image7.e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Microsoft_Excel_97-2003_Worksheet6.xls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Microsoft_Excel_97-2003_Worksheet8.xls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emf"/><Relationship Id="rId29" Type="http://schemas.openxmlformats.org/officeDocument/2006/relationships/oleObject" Target="embeddings/Microsoft_Excel_97-2003_Worksheet9.xls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Microsoft_Excel_97-2003_Worksheet2.xls"/><Relationship Id="rId24" Type="http://schemas.openxmlformats.org/officeDocument/2006/relationships/image" Target="media/image10.emf"/><Relationship Id="rId5" Type="http://schemas.openxmlformats.org/officeDocument/2006/relationships/webSettings" Target="webSettings.xml"/><Relationship Id="rId15" Type="http://schemas.openxmlformats.org/officeDocument/2006/relationships/oleObject" Target="embeddings/Microsoft_Excel_97-2003_Worksheet4.xls"/><Relationship Id="rId23" Type="http://schemas.openxmlformats.org/officeDocument/2006/relationships/oleObject" Target="embeddings/Microsoft_Excel_97-2003_Worksheet7.xls"/><Relationship Id="rId28" Type="http://schemas.openxmlformats.org/officeDocument/2006/relationships/image" Target="media/image12.emf"/><Relationship Id="rId10" Type="http://schemas.openxmlformats.org/officeDocument/2006/relationships/image" Target="media/image3.emf"/><Relationship Id="rId19" Type="http://schemas.openxmlformats.org/officeDocument/2006/relationships/oleObject" Target="embeddings/Microsoft_Excel_97-2003_Worksheet5.xls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Microsoft_Excel_97-2003_Worksheet1.xls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3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24</Words>
  <Characters>710</Characters>
  <Application>Microsoft Office Word</Application>
  <DocSecurity>4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F College of Liberal Arts &amp; Sciences</Company>
  <LinksUpToDate>false</LinksUpToDate>
  <CharactersWithSpaces>8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ner,Lawrence Herman</dc:creator>
  <cp:lastModifiedBy>Larry</cp:lastModifiedBy>
  <cp:revision>2</cp:revision>
  <cp:lastPrinted>2011-09-15T19:07:00Z</cp:lastPrinted>
  <dcterms:created xsi:type="dcterms:W3CDTF">2018-09-23T15:14:00Z</dcterms:created>
  <dcterms:modified xsi:type="dcterms:W3CDTF">2018-09-23T15:14:00Z</dcterms:modified>
</cp:coreProperties>
</file>